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6B6EB5" w:rsidRPr="006B6EB5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کلاس ه</w:t>
            </w:r>
            <w:r w:rsidR="00CE23F5">
              <w:rPr>
                <w:rFonts w:ascii="Vazirmatn" w:hAnsi="Vazirmatn" w:hint="cs"/>
                <w:sz w:val="32"/>
                <w:szCs w:val="32"/>
                <w:rtl/>
              </w:rPr>
              <w:t>شتم</w:t>
            </w: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664140" w:rsidRPr="006B6EB5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493F7B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3BB7D9C" w14:textId="77777777" w:rsidR="00F809EB" w:rsidRPr="008E0325" w:rsidRDefault="00F809EB" w:rsidP="00F809EB">
            <w:pPr>
              <w:rPr>
                <w:sz w:val="28"/>
                <w:szCs w:val="28"/>
                <w:rtl/>
              </w:rPr>
            </w:pPr>
            <w:r w:rsidRPr="008E0325">
              <w:rPr>
                <w:rFonts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F809EB" w:rsidRPr="008E0325" w14:paraId="374A64FA" w14:textId="77777777" w:rsidTr="00E13686">
              <w:tc>
                <w:tcPr>
                  <w:tcW w:w="6190" w:type="dxa"/>
                  <w:shd w:val="clear" w:color="auto" w:fill="FFFFFF" w:themeFill="background1"/>
                </w:tcPr>
                <w:p w14:paraId="6ACE91C0" w14:textId="77777777" w:rsidR="00F809EB" w:rsidRPr="008E0325" w:rsidRDefault="00F809EB" w:rsidP="00F809E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8E0325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8E032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عدد صفر ، تنها عددی است که معکوس ن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1BA68EA" w14:textId="77777777" w:rsidR="00F809EB" w:rsidRPr="008E0325" w:rsidRDefault="00F809EB" w:rsidP="00F809E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37579DB8" w14:textId="77777777" w:rsidR="00F809EB" w:rsidRPr="008E0325" w:rsidRDefault="00F809EB" w:rsidP="00F809EB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809EB" w:rsidRPr="008E0325" w14:paraId="3B756D56" w14:textId="77777777" w:rsidTr="00E13686">
              <w:tc>
                <w:tcPr>
                  <w:tcW w:w="6190" w:type="dxa"/>
                  <w:shd w:val="clear" w:color="auto" w:fill="FFFFFF" w:themeFill="background1"/>
                </w:tcPr>
                <w:p w14:paraId="6FAA74FA" w14:textId="7F0FE300" w:rsidR="00F809EB" w:rsidRPr="00F51DAC" w:rsidRDefault="00C477B7" w:rsidP="00F809EB">
                  <w:pPr>
                    <w:rPr>
                      <w:rFonts w:cs="Cambria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ب</w:t>
                  </w:r>
                  <w:r w:rsidR="00F809EB">
                    <w:rPr>
                      <w:rFonts w:hint="cs"/>
                      <w:sz w:val="28"/>
                      <w:szCs w:val="28"/>
                      <w:rtl/>
                    </w:rPr>
                    <w:t>) هر عدد صحیح و هر عدد طبیعی ، یک عدد گویا نیز ه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9568E22" w14:textId="77777777" w:rsidR="00F809EB" w:rsidRPr="008E0325" w:rsidRDefault="00F809EB" w:rsidP="00F809E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08979D2D" w14:textId="77777777" w:rsidR="00F809EB" w:rsidRPr="008E0325" w:rsidRDefault="00F809EB" w:rsidP="00F809E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477B7" w:rsidRPr="008E0325" w14:paraId="6E13C411" w14:textId="77777777" w:rsidTr="00E13686">
              <w:tc>
                <w:tcPr>
                  <w:tcW w:w="6190" w:type="dxa"/>
                  <w:shd w:val="clear" w:color="auto" w:fill="FFFFFF" w:themeFill="background1"/>
                </w:tcPr>
                <w:p w14:paraId="65C35786" w14:textId="22FB7AA2" w:rsidR="00C477B7" w:rsidRDefault="00C477B7" w:rsidP="00F809EB">
                  <w:p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ج)</w:t>
                  </w:r>
                  <w:r>
                    <w:rPr>
                      <w:rtl/>
                    </w:rPr>
                    <w:t xml:space="preserve"> </w:t>
                  </w:r>
                  <w:r w:rsidRPr="00C477B7">
                    <w:rPr>
                      <w:sz w:val="28"/>
                      <w:szCs w:val="28"/>
                      <w:rtl/>
                    </w:rPr>
                    <w:t>قر</w:t>
                  </w:r>
                  <w:r w:rsidRPr="00C477B7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نه </w:t>
                  </w:r>
                  <w:r w:rsidRPr="00C477B7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C477B7">
                    <w:rPr>
                      <w:sz w:val="28"/>
                      <w:szCs w:val="28"/>
                      <w:rtl/>
                    </w:rPr>
                    <w:t xml:space="preserve"> قر</w:t>
                  </w:r>
                  <w:r w:rsidRPr="00C477B7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نه</w:t>
                  </w:r>
                  <w:r w:rsidR="00746093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C477B7">
                    <w:rPr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(3-)</w:t>
                  </w:r>
                  <w:r w:rsidRPr="00C477B7">
                    <w:rPr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ب</w:t>
                  </w:r>
                  <w:r w:rsidRPr="00C477B7">
                    <w:rPr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ب</w:t>
                  </w:r>
                  <w:r w:rsidRPr="00C477B7">
                    <w:rPr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3+</w:t>
                  </w:r>
                  <w:r w:rsidRPr="00C477B7">
                    <w:rPr>
                      <w:sz w:val="28"/>
                      <w:szCs w:val="28"/>
                      <w:rtl/>
                    </w:rPr>
                    <w:t xml:space="preserve"> است 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2019297" w14:textId="54BED387" w:rsidR="00C477B7" w:rsidRPr="008E0325" w:rsidRDefault="00746093" w:rsidP="00F809E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1615557" w14:textId="0E2DF826" w:rsidR="00C477B7" w:rsidRPr="008E0325" w:rsidRDefault="00746093" w:rsidP="00F809E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746093" w:rsidRPr="008E0325" w14:paraId="416F2EF6" w14:textId="77777777" w:rsidTr="00E13686">
              <w:tc>
                <w:tcPr>
                  <w:tcW w:w="6190" w:type="dxa"/>
                  <w:shd w:val="clear" w:color="auto" w:fill="FFFFFF" w:themeFill="background1"/>
                </w:tcPr>
                <w:p w14:paraId="622DB206" w14:textId="6B16C91B" w:rsidR="00746093" w:rsidRDefault="00746093" w:rsidP="00F809EB">
                  <w:p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د)</w:t>
                  </w:r>
                  <w:r w:rsidR="0043707F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="00390FCE" w:rsidRPr="00390FCE">
                    <w:rPr>
                      <w:sz w:val="28"/>
                      <w:szCs w:val="28"/>
                      <w:rtl/>
                    </w:rPr>
                    <w:t>ب</w:t>
                  </w:r>
                  <w:r w:rsidR="00390FCE" w:rsidRPr="00390FCE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390FCE" w:rsidRPr="00390FCE">
                    <w:rPr>
                      <w:rFonts w:hint="eastAsia"/>
                      <w:sz w:val="28"/>
                      <w:szCs w:val="28"/>
                      <w:rtl/>
                    </w:rPr>
                    <w:t>ن</w:t>
                  </w:r>
                  <w:r w:rsidR="00390FCE" w:rsidRPr="00390FCE">
                    <w:rPr>
                      <w:sz w:val="28"/>
                      <w:szCs w:val="28"/>
                      <w:rtl/>
                    </w:rPr>
                    <w:t xml:space="preserve"> </w:t>
                  </w:r>
                  <w:r w:rsidR="00390FCE">
                    <w:rPr>
                      <w:rFonts w:hint="cs"/>
                      <w:sz w:val="28"/>
                      <w:szCs w:val="28"/>
                      <w:rtl/>
                    </w:rPr>
                    <w:t xml:space="preserve">1و2 بی شمار </w:t>
                  </w:r>
                  <w:r w:rsidR="00390FCE" w:rsidRPr="00390FCE">
                    <w:rPr>
                      <w:sz w:val="28"/>
                      <w:szCs w:val="28"/>
                      <w:rtl/>
                    </w:rPr>
                    <w:t>کسر وجود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0E137590" w14:textId="4853E696" w:rsidR="00746093" w:rsidRPr="008E0325" w:rsidRDefault="00746093" w:rsidP="00F809E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1B91BF93" w14:textId="091B073B" w:rsidR="00746093" w:rsidRPr="008E0325" w:rsidRDefault="00746093" w:rsidP="00F809E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04B16792" w14:textId="4CB0550C" w:rsidR="00F809EB" w:rsidRPr="00E27D35" w:rsidRDefault="00F809E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298244" w:rsidR="00664140" w:rsidRDefault="00AA06D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809EB" w:rsidRPr="006B6EB5" w14:paraId="4D657A4E" w14:textId="77777777" w:rsidTr="006E2E00">
        <w:trPr>
          <w:trHeight w:val="1322"/>
        </w:trPr>
        <w:tc>
          <w:tcPr>
            <w:tcW w:w="616" w:type="dxa"/>
          </w:tcPr>
          <w:p w14:paraId="5B195AAE" w14:textId="77777777" w:rsidR="00F809EB" w:rsidRPr="00493F7B" w:rsidRDefault="00F809E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C6FE051" w14:textId="77777777" w:rsidR="00F809EB" w:rsidRPr="00F809EB" w:rsidRDefault="00F809EB" w:rsidP="00F809EB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F809EB">
              <w:rPr>
                <w:rFonts w:ascii="Vazirmatn" w:hAnsi="Vazirmatn"/>
                <w:sz w:val="28"/>
                <w:szCs w:val="28"/>
                <w:rtl/>
              </w:rPr>
              <w:t>جاها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 xml:space="preserve"> خال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 xml:space="preserve"> را با اعداد 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 xml:space="preserve"> کلمات مناسب پر کن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1D0B064B" w14:textId="571F5B0C" w:rsidR="00F809EB" w:rsidRPr="00F809EB" w:rsidRDefault="00F809EB" w:rsidP="00F809EB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>) معکوس عدد 5-  برابر است با ..................</w:t>
            </w:r>
          </w:p>
          <w:p w14:paraId="0D546E2A" w14:textId="77777777" w:rsidR="00F809EB" w:rsidRDefault="00F809EB" w:rsidP="00F809EB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>) بزرگتر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 xml:space="preserve"> عدد صح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 w:hint="eastAsia"/>
                <w:sz w:val="28"/>
                <w:szCs w:val="28"/>
                <w:rtl/>
              </w:rPr>
              <w:t>ح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 xml:space="preserve"> منف</w:t>
            </w:r>
            <w:r w:rsidRPr="00F809EB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F809EB">
              <w:rPr>
                <w:rFonts w:ascii="Vazirmatn" w:hAnsi="Vazirmatn"/>
                <w:sz w:val="28"/>
                <w:szCs w:val="28"/>
                <w:rtl/>
              </w:rPr>
              <w:t xml:space="preserve"> عدد ............ است.</w:t>
            </w:r>
          </w:p>
          <w:p w14:paraId="03F45CC8" w14:textId="77777777" w:rsidR="0043707F" w:rsidRDefault="0043707F" w:rsidP="00F809E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ج) حاصل </w:t>
            </w:r>
            <w:r w:rsidR="00D91375" w:rsidRPr="006B6EB5">
              <w:rPr>
                <w:rFonts w:ascii="Vazirmatn" w:hAnsi="Vazirmatn"/>
                <w:b w:val="0"/>
                <w:bCs w:val="0"/>
                <w:position w:val="-6"/>
                <w:sz w:val="28"/>
                <w:szCs w:val="28"/>
                <w:lang w:bidi="fa-IR"/>
              </w:rPr>
              <w:object w:dxaOrig="2340" w:dyaOrig="279" w14:anchorId="2907D7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15pt" o:ole="">
                  <v:imagedata r:id="rId8" o:title=""/>
                </v:shape>
                <o:OLEObject Type="Embed" ProgID="Equation.DSMT4" ShapeID="_x0000_i1025" DrawAspect="Content" ObjectID="_1785759156" r:id="rId9"/>
              </w:object>
            </w:r>
            <w:r w:rsidR="00D9137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 است با ..................</w:t>
            </w:r>
          </w:p>
          <w:p w14:paraId="76B8AEB5" w14:textId="01C20D95" w:rsidR="00D91375" w:rsidRDefault="00D91375" w:rsidP="00F809E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</w:t>
            </w:r>
            <w:r w:rsidR="00390FCE">
              <w:rPr>
                <w:rtl/>
              </w:rPr>
              <w:t xml:space="preserve"> </w:t>
            </w:r>
            <w:r w:rsidR="00390FC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حاصل ضرب هر عدد (به جز صفر) در معکوسش برابر ................. است.</w:t>
            </w:r>
          </w:p>
        </w:tc>
        <w:tc>
          <w:tcPr>
            <w:tcW w:w="609" w:type="dxa"/>
            <w:vAlign w:val="center"/>
          </w:tcPr>
          <w:p w14:paraId="26134C5E" w14:textId="04A532B0" w:rsidR="00F809EB" w:rsidRDefault="00AA06D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93F7B" w:rsidRPr="006B6EB5" w14:paraId="35A741E5" w14:textId="77777777" w:rsidTr="006E2E00">
        <w:trPr>
          <w:trHeight w:val="1449"/>
        </w:trPr>
        <w:tc>
          <w:tcPr>
            <w:tcW w:w="616" w:type="dxa"/>
          </w:tcPr>
          <w:p w14:paraId="2B076DAF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B6EB5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60B9151" w:rsidR="00493F7B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070"/>
                    <w:gridCol w:w="4911"/>
                  </w:tblGrid>
                  <w:tr w:rsidR="00CE23F5" w14:paraId="7A6AC89D" w14:textId="77777777" w:rsidTr="00CE23F5">
                    <w:tc>
                      <w:tcPr>
                        <w:tcW w:w="4485" w:type="dxa"/>
                      </w:tcPr>
                      <w:p w14:paraId="08A7FDB6" w14:textId="77777777" w:rsidR="00CE23F5" w:rsidRDefault="00CE23F5" w:rsidP="00493F7B">
                        <w:pPr>
                          <w:spacing w:line="276" w:lineRule="auto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2FBCD602" w14:textId="34BB729A" w:rsidR="00CE23F5" w:rsidRDefault="00CE23F5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280" w:dyaOrig="360" w14:anchorId="151DD685">
                            <v:shape id="_x0000_i1026" type="#_x0000_t75" style="width:64.5pt;height:18.75pt" o:ole="">
                              <v:imagedata r:id="rId10" o:title=""/>
                            </v:shape>
                            <o:OLEObject Type="Embed" ProgID="Equation.DSMT4" ShapeID="_x0000_i1026" DrawAspect="Content" ObjectID="_1785759157" r:id="rId11"/>
                          </w:object>
                        </w:r>
                      </w:p>
                    </w:tc>
                  </w:tr>
                  <w:tr w:rsidR="00A52ADA" w14:paraId="4B86FE56" w14:textId="77777777" w:rsidTr="00CE23F5">
                    <w:tc>
                      <w:tcPr>
                        <w:tcW w:w="4485" w:type="dxa"/>
                      </w:tcPr>
                      <w:p w14:paraId="4BDD5119" w14:textId="77777777" w:rsidR="00A52ADA" w:rsidRDefault="00A52ADA" w:rsidP="00493F7B">
                        <w:pPr>
                          <w:spacing w:line="276" w:lineRule="auto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047D0720" w14:textId="1CC6DA2C" w:rsidR="00A52ADA" w:rsidRPr="006B6EB5" w:rsidRDefault="00A52ADA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4680" w:dyaOrig="279" w14:anchorId="14D80D6D">
                            <v:shape id="_x0000_i1027" type="#_x0000_t75" style="width:234.75pt;height:15pt" o:ole="">
                              <v:imagedata r:id="rId12" o:title=""/>
                            </v:shape>
                            <o:OLEObject Type="Embed" ProgID="Equation.DSMT4" ShapeID="_x0000_i1027" DrawAspect="Content" ObjectID="_1785759158" r:id="rId13"/>
                          </w:object>
                        </w:r>
                      </w:p>
                    </w:tc>
                  </w:tr>
                  <w:tr w:rsidR="00A52ADA" w14:paraId="2BC62A51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3AEECF67" w14:textId="47191928" w:rsidR="00A52ADA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A52ADA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8"/>
                            <w:szCs w:val="28"/>
                            <w:lang w:bidi="fa-IR"/>
                          </w:rPr>
                          <w:object w:dxaOrig="1560" w:dyaOrig="720" w14:anchorId="42218031">
                            <v:shape id="_x0000_i1028" type="#_x0000_t75" style="width:78.75pt;height:38.25pt" o:ole="">
                              <v:imagedata r:id="rId14" o:title=""/>
                            </v:shape>
                            <o:OLEObject Type="Embed" ProgID="Equation.DSMT4" ShapeID="_x0000_i1028" DrawAspect="Content" ObjectID="_1785759159" r:id="rId15"/>
                          </w:object>
                        </w: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697773C" w14:textId="09ACB828" w:rsidR="00A52ADA" w:rsidRPr="006B6EB5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260" w:dyaOrig="300" w14:anchorId="6C522018">
                            <v:shape id="_x0000_i1029" type="#_x0000_t75" style="width:64.5pt;height:15.75pt" o:ole="">
                              <v:imagedata r:id="rId16" o:title=""/>
                            </v:shape>
                            <o:OLEObject Type="Embed" ProgID="Equation.DSMT4" ShapeID="_x0000_i1029" DrawAspect="Content" ObjectID="_1785759160" r:id="rId17"/>
                          </w:object>
                        </w:r>
                      </w:p>
                    </w:tc>
                  </w:tr>
                  <w:tr w:rsidR="006E2E00" w14:paraId="0322E25E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5BC0A487" w14:textId="77777777" w:rsidR="006E2E00" w:rsidRPr="006B6EB5" w:rsidRDefault="006E2E00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0874C7D5" w14:textId="35C85E91" w:rsidR="006E2E00" w:rsidRPr="006B6EB5" w:rsidRDefault="006E2E00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A52ADA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8"/>
                            <w:szCs w:val="28"/>
                            <w:lang w:bidi="fa-IR"/>
                          </w:rPr>
                          <w:object w:dxaOrig="1579" w:dyaOrig="720" w14:anchorId="033AAB59">
                            <v:shape id="_x0000_i1030" type="#_x0000_t75" style="width:79.5pt;height:38.25pt" o:ole="">
                              <v:imagedata r:id="rId18" o:title=""/>
                            </v:shape>
                            <o:OLEObject Type="Embed" ProgID="Equation.DSMT4" ShapeID="_x0000_i1030" DrawAspect="Content" ObjectID="_1785759161" r:id="rId19"/>
                          </w:object>
                        </w:r>
                      </w:p>
                    </w:tc>
                  </w:tr>
                  <w:tr w:rsidR="00A52ADA" w14:paraId="29CA18B0" w14:textId="77777777" w:rsidTr="00CE23F5">
                    <w:tc>
                      <w:tcPr>
                        <w:tcW w:w="4485" w:type="dxa"/>
                      </w:tcPr>
                      <w:p w14:paraId="0322AC9A" w14:textId="77777777" w:rsidR="00A52ADA" w:rsidRPr="006B6EB5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644442F8" w14:textId="221D57FB" w:rsidR="00A52ADA" w:rsidRPr="006B6EB5" w:rsidRDefault="00A52ADA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A52ADA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8"/>
                            <w:szCs w:val="28"/>
                            <w:lang w:bidi="fa-IR"/>
                          </w:rPr>
                          <w:object w:dxaOrig="2500" w:dyaOrig="720" w14:anchorId="4921D454">
                            <v:shape id="_x0000_i1031" type="#_x0000_t75" style="width:126pt;height:38.25pt" o:ole="">
                              <v:imagedata r:id="rId20" o:title=""/>
                            </v:shape>
                            <o:OLEObject Type="Embed" ProgID="Equation.DSMT4" ShapeID="_x0000_i1031" DrawAspect="Content" ObjectID="_1785759162" r:id="rId21"/>
                          </w:object>
                        </w:r>
                      </w:p>
                    </w:tc>
                  </w:tr>
                </w:tbl>
                <w:p w14:paraId="5619A2F6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Default="00493F7B" w:rsidP="006B6EB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7719E924" w:rsidR="00493F7B" w:rsidRDefault="006E2E0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4</w:t>
            </w:r>
          </w:p>
        </w:tc>
      </w:tr>
      <w:tr w:rsidR="00A52ADA" w:rsidRPr="006B6EB5" w14:paraId="206E8B92" w14:textId="77777777" w:rsidTr="006E2E00">
        <w:trPr>
          <w:trHeight w:val="1449"/>
        </w:trPr>
        <w:tc>
          <w:tcPr>
            <w:tcW w:w="616" w:type="dxa"/>
          </w:tcPr>
          <w:p w14:paraId="274D1C06" w14:textId="77777777" w:rsidR="00A52ADA" w:rsidRPr="00493F7B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B920197" w14:textId="76EDB2D8" w:rsidR="00A52ADA" w:rsidRPr="00A52ADA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چهار مورد از اعداد زیر </w:t>
            </w:r>
            <w:r w:rsidRPr="00A52ADA">
              <w:rPr>
                <w:rFonts w:ascii="Vazirmatn" w:hAnsi="Vazirmatn" w:hint="cs"/>
                <w:sz w:val="26"/>
                <w:szCs w:val="26"/>
                <w:rtl/>
              </w:rPr>
              <w:t xml:space="preserve">گویا </w:t>
            </w:r>
            <w:r>
              <w:rPr>
                <w:rFonts w:ascii="Vazirmatn" w:hAnsi="Vazirmatn" w:hint="cs"/>
                <w:sz w:val="26"/>
                <w:szCs w:val="26"/>
                <w:rtl/>
              </w:rPr>
              <w:t>هستند. آنها را مشخص کنید</w:t>
            </w:r>
            <w:r w:rsidRPr="00A52ADA">
              <w:rPr>
                <w:rFonts w:ascii="Vazirmatn" w:hAnsi="Vazirmatn" w:hint="cs"/>
                <w:sz w:val="26"/>
                <w:szCs w:val="26"/>
                <w:rtl/>
              </w:rPr>
              <w:t>.</w:t>
            </w:r>
          </w:p>
          <w:p w14:paraId="5438CF65" w14:textId="33070099" w:rsidR="00A52ADA" w:rsidRPr="00161EE1" w:rsidRDefault="00A52ADA" w:rsidP="00A52ADA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161EE1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460" w:dyaOrig="360" w14:anchorId="67874256">
                <v:shape id="_x0000_i1032" type="#_x0000_t75" style="width:22.5pt;height:18.75pt" o:ole="">
                  <v:imagedata r:id="rId22" o:title=""/>
                </v:shape>
                <o:OLEObject Type="Embed" ProgID="Equation.DSMT4" ShapeID="_x0000_i1032" DrawAspect="Content" ObjectID="_1785759163" r:id="rId23"/>
              </w:object>
            </w:r>
            <w:r w:rsidRPr="00161EE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و  </w:t>
            </w:r>
            <w:r w:rsidRPr="00161EE1">
              <w:rPr>
                <w:rFonts w:ascii="Vazirmatn" w:hAnsi="Vazirmatn"/>
                <w:position w:val="-26"/>
                <w:sz w:val="26"/>
                <w:szCs w:val="26"/>
                <w:lang w:bidi="fa-IR"/>
              </w:rPr>
              <w:object w:dxaOrig="240" w:dyaOrig="700" w14:anchorId="4B08BF8C">
                <v:shape id="_x0000_i1033" type="#_x0000_t75" style="width:12.75pt;height:35.25pt" o:ole="">
                  <v:imagedata r:id="rId24" o:title=""/>
                </v:shape>
                <o:OLEObject Type="Embed" ProgID="Equation.DSMT4" ShapeID="_x0000_i1033" DrawAspect="Content" ObjectID="_1785759164" r:id="rId25"/>
              </w:object>
            </w:r>
            <w:r w:rsidRPr="00161EE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و  </w:t>
            </w:r>
            <w:r w:rsidRPr="00161EE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560" w:dyaOrig="720" w14:anchorId="29A943B0">
                <v:shape id="_x0000_i1034" type="#_x0000_t75" style="width:27.75pt;height:36.75pt" o:ole="">
                  <v:imagedata r:id="rId26" o:title=""/>
                </v:shape>
                <o:OLEObject Type="Embed" ProgID="Equation.DSMT4" ShapeID="_x0000_i1034" DrawAspect="Content" ObjectID="_1785759165" r:id="rId27"/>
              </w:object>
            </w:r>
            <w:r w:rsidRPr="00161EE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و  </w:t>
            </w:r>
            <w:r w:rsidRPr="00161EE1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800" w:dyaOrig="300" w14:anchorId="735F9DEC">
                <v:shape id="_x0000_i1035" type="#_x0000_t75" style="width:39.75pt;height:15pt" o:ole="">
                  <v:imagedata r:id="rId28" o:title=""/>
                </v:shape>
                <o:OLEObject Type="Embed" ProgID="Equation.DSMT4" ShapeID="_x0000_i1035" DrawAspect="Content" ObjectID="_1785759166" r:id="rId29"/>
              </w:object>
            </w:r>
            <w:r w:rsidRPr="00161EE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و  </w:t>
            </w:r>
            <w:r w:rsidR="0056610B" w:rsidRPr="0056610B">
              <w:rPr>
                <w:rFonts w:ascii="Vazirmatn" w:hAnsi="Vazirmatn"/>
                <w:position w:val="-8"/>
                <w:sz w:val="26"/>
                <w:szCs w:val="26"/>
                <w:lang w:bidi="fa-IR"/>
              </w:rPr>
              <w:object w:dxaOrig="560" w:dyaOrig="400" w14:anchorId="363A4A8A">
                <v:shape id="_x0000_i1036" type="#_x0000_t75" style="width:27.75pt;height:20.25pt" o:ole="">
                  <v:imagedata r:id="rId30" o:title=""/>
                </v:shape>
                <o:OLEObject Type="Embed" ProgID="Equation.DSMT4" ShapeID="_x0000_i1036" DrawAspect="Content" ObjectID="_1785759167" r:id="rId31"/>
              </w:object>
            </w:r>
            <w:r w:rsidRPr="00161EE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و</w:t>
            </w:r>
            <w:r w:rsidRPr="00161EE1">
              <w:rPr>
                <w:rFonts w:ascii="Vazirmatn" w:hAnsi="Vazirmatn"/>
                <w:position w:val="-4"/>
                <w:sz w:val="26"/>
                <w:szCs w:val="26"/>
              </w:rPr>
              <w:object w:dxaOrig="200" w:dyaOrig="300" w14:anchorId="754A67DF">
                <v:shape id="_x0000_i1037" type="#_x0000_t75" style="width:9pt;height:15pt" o:ole="">
                  <v:imagedata r:id="rId32" o:title=""/>
                </v:shape>
                <o:OLEObject Type="Embed" ProgID="Equation.DSMT4" ShapeID="_x0000_i1037" DrawAspect="Content" ObjectID="_1785759168" r:id="rId33"/>
              </w:object>
            </w:r>
            <w:r w:rsidRPr="00161EE1">
              <w:rPr>
                <w:rFonts w:ascii="Vazirmatn" w:hAnsi="Vazirmatn"/>
                <w:position w:val="-8"/>
                <w:sz w:val="26"/>
                <w:szCs w:val="26"/>
              </w:rPr>
              <w:object w:dxaOrig="400" w:dyaOrig="400" w14:anchorId="427FCAC0">
                <v:shape id="_x0000_i1038" type="#_x0000_t75" style="width:19.5pt;height:19.5pt" o:ole="">
                  <v:imagedata r:id="rId34" o:title=""/>
                </v:shape>
                <o:OLEObject Type="Embed" ProgID="Equation.DSMT4" ShapeID="_x0000_i1038" DrawAspect="Content" ObjectID="_1785759169" r:id="rId35"/>
              </w:object>
            </w:r>
          </w:p>
        </w:tc>
        <w:tc>
          <w:tcPr>
            <w:tcW w:w="609" w:type="dxa"/>
            <w:vAlign w:val="center"/>
          </w:tcPr>
          <w:p w14:paraId="22793EE5" w14:textId="2EF4B8F9" w:rsidR="00A52ADA" w:rsidRDefault="00A52AD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52ADA" w:rsidRPr="006B6EB5" w14:paraId="58C99A6D" w14:textId="77777777" w:rsidTr="006E2E00">
        <w:trPr>
          <w:trHeight w:val="1449"/>
        </w:trPr>
        <w:tc>
          <w:tcPr>
            <w:tcW w:w="616" w:type="dxa"/>
          </w:tcPr>
          <w:p w14:paraId="655B58C7" w14:textId="77777777" w:rsidR="00A52ADA" w:rsidRPr="00493F7B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C21D050" w14:textId="77777777" w:rsidR="00A52ADA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A52ADA">
              <w:rPr>
                <w:rFonts w:ascii="Vazirmatn" w:hAnsi="Vazirmatn"/>
                <w:sz w:val="26"/>
                <w:szCs w:val="26"/>
                <w:rtl/>
              </w:rPr>
              <w:t>ابتدا علامت هر کسر را تع</w:t>
            </w:r>
            <w:r w:rsidRPr="00A52ADA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A52ADA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A52ADA">
              <w:rPr>
                <w:rFonts w:ascii="Vazirmatn" w:hAnsi="Vazirmatn"/>
                <w:sz w:val="26"/>
                <w:szCs w:val="26"/>
                <w:rtl/>
              </w:rPr>
              <w:t xml:space="preserve"> و سپس آن ها را تا حد امکان ساده کن</w:t>
            </w:r>
            <w:r w:rsidRPr="00A52ADA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52ADA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A52ADA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6E2E00" w14:paraId="62AA1607" w14:textId="77777777" w:rsidTr="006E2E00">
              <w:tc>
                <w:tcPr>
                  <w:tcW w:w="4593" w:type="dxa"/>
                </w:tcPr>
                <w:p w14:paraId="35602519" w14:textId="2B89B805" w:rsidR="006E2E00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A52ADA">
                    <w:rPr>
                      <w:rFonts w:ascii="Vazirmatn" w:hAnsi="Vazirmatn"/>
                      <w:b w:val="0"/>
                      <w:bCs w:val="0"/>
                      <w:position w:val="-28"/>
                      <w:sz w:val="28"/>
                      <w:szCs w:val="28"/>
                      <w:lang w:bidi="fa-IR"/>
                    </w:rPr>
                    <w:object w:dxaOrig="999" w:dyaOrig="720" w14:anchorId="3C0F1418">
                      <v:shape id="_x0000_i1039" type="#_x0000_t75" style="width:51pt;height:38.25pt" o:ole="">
                        <v:imagedata r:id="rId36" o:title=""/>
                      </v:shape>
                      <o:OLEObject Type="Embed" ProgID="Equation.DSMT4" ShapeID="_x0000_i1039" DrawAspect="Content" ObjectID="_1785759170" r:id="rId37"/>
                    </w:object>
                  </w:r>
                </w:p>
              </w:tc>
              <w:tc>
                <w:tcPr>
                  <w:tcW w:w="4594" w:type="dxa"/>
                </w:tcPr>
                <w:p w14:paraId="447BF671" w14:textId="504175ED" w:rsidR="006E2E00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E2E00">
                    <w:rPr>
                      <w:rFonts w:ascii="Vazirmatn" w:hAnsi="Vazirmatn"/>
                      <w:b w:val="0"/>
                      <w:bCs w:val="0"/>
                      <w:position w:val="-32"/>
                      <w:sz w:val="28"/>
                      <w:szCs w:val="28"/>
                      <w:lang w:bidi="fa-IR"/>
                    </w:rPr>
                    <w:object w:dxaOrig="1340" w:dyaOrig="760" w14:anchorId="26A94C75">
                      <v:shape id="_x0000_i1040" type="#_x0000_t75" style="width:66.75pt;height:39.75pt" o:ole="">
                        <v:imagedata r:id="rId38" o:title=""/>
                      </v:shape>
                      <o:OLEObject Type="Embed" ProgID="Equation.DSMT4" ShapeID="_x0000_i1040" DrawAspect="Content" ObjectID="_1785759171" r:id="rId39"/>
                    </w:object>
                  </w:r>
                </w:p>
              </w:tc>
            </w:tr>
          </w:tbl>
          <w:p w14:paraId="7C69BEF4" w14:textId="64243568" w:rsidR="006E2E00" w:rsidRPr="00A52ADA" w:rsidRDefault="006E2E00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7FCF8FB9" w14:textId="6145FC7A" w:rsidR="00A52ADA" w:rsidRDefault="006E2E0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6E2E00" w:rsidRPr="006B6EB5" w14:paraId="4798AD4B" w14:textId="77777777" w:rsidTr="006E2E00">
        <w:trPr>
          <w:trHeight w:val="1449"/>
        </w:trPr>
        <w:tc>
          <w:tcPr>
            <w:tcW w:w="616" w:type="dxa"/>
          </w:tcPr>
          <w:p w14:paraId="4BD27406" w14:textId="77777777" w:rsidR="006E2E00" w:rsidRPr="00493F7B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65A7F0D" w14:textId="77777777" w:rsidR="00F809EB" w:rsidRDefault="00F809EB" w:rsidP="00F809EB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F12626"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 تساوی مقابل مقدار </w:t>
            </w:r>
            <w:r w:rsidRPr="00D375E6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x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بیابید.                                                                   </w:t>
            </w:r>
            <w:r w:rsidRPr="00F12626">
              <w:rPr>
                <w:rFonts w:ascii="Vazirmatn" w:hAnsi="Vazirmatn"/>
                <w:position w:val="-28"/>
                <w:sz w:val="28"/>
                <w:szCs w:val="28"/>
                <w:lang w:bidi="fa-IR"/>
              </w:rPr>
              <w:object w:dxaOrig="1160" w:dyaOrig="720" w14:anchorId="5878B188">
                <v:shape id="_x0000_i1041" type="#_x0000_t75" style="width:58.5pt;height:38.25pt" o:ole="">
                  <v:imagedata r:id="rId40" o:title=""/>
                </v:shape>
                <o:OLEObject Type="Embed" ProgID="Equation.DSMT4" ShapeID="_x0000_i1041" DrawAspect="Content" ObjectID="_1785759172" r:id="rId41"/>
              </w:object>
            </w:r>
          </w:p>
          <w:p w14:paraId="58C8D99B" w14:textId="77777777" w:rsidR="00F809EB" w:rsidRPr="00D375E6" w:rsidRDefault="00F809EB" w:rsidP="00F809EB">
            <w:pPr>
              <w:spacing w:line="276" w:lineRule="auto"/>
              <w:rPr>
                <w:rFonts w:ascii="Vazirmatn" w:hAnsi="Vazirmatn"/>
                <w:sz w:val="8"/>
                <w:szCs w:val="8"/>
                <w:rtl/>
                <w:lang w:bidi="fa-IR"/>
              </w:rPr>
            </w:pPr>
          </w:p>
          <w:p w14:paraId="63B9F8EC" w14:textId="4109ED5F" w:rsidR="006E2E00" w:rsidRPr="00A52ADA" w:rsidRDefault="00F809EB" w:rsidP="00F809EB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F126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) در جا</w:t>
            </w:r>
            <w:r w:rsidR="0043707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ا</w:t>
            </w:r>
            <w:r w:rsidRPr="00F126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 خالی علامت مناسب ( &gt;</w:t>
            </w:r>
            <w:r w:rsidR="003548BC">
              <w:rPr>
                <w:rFonts w:asciiTheme="majorBidi" w:hAnsiTheme="majorBidi" w:cstheme="majorBidi" w:hint="cs"/>
                <w:sz w:val="28"/>
                <w:szCs w:val="28"/>
                <w:rtl/>
                <w:lang w:bidi="fa-IR"/>
              </w:rPr>
              <w:t xml:space="preserve"> </w:t>
            </w:r>
            <w:r w:rsidRPr="003548BC">
              <w:rPr>
                <w:rFonts w:asciiTheme="majorBidi" w:hAnsiTheme="majorBidi" w:cstheme="majorBidi"/>
                <w:sz w:val="28"/>
                <w:szCs w:val="28"/>
                <w:rtl/>
                <w:lang w:bidi="fa-IR"/>
              </w:rPr>
              <w:t>=</w:t>
            </w:r>
            <w:r w:rsidR="003548B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F1262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&lt; ) قرار دهید.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 w:rsidR="0043707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</w:t>
            </w:r>
            <w:r w:rsidR="0043707F" w:rsidRPr="00F12626">
              <w:rPr>
                <w:rFonts w:ascii="Vazirmatn" w:hAnsi="Vazirmatn"/>
                <w:position w:val="-28"/>
                <w:sz w:val="28"/>
                <w:szCs w:val="28"/>
                <w:lang w:bidi="fa-IR"/>
              </w:rPr>
              <w:object w:dxaOrig="1240" w:dyaOrig="720" w14:anchorId="0072940B">
                <v:shape id="_x0000_i1042" type="#_x0000_t75" style="width:62.25pt;height:38.25pt" o:ole="">
                  <v:imagedata r:id="rId42" o:title=""/>
                </v:shape>
                <o:OLEObject Type="Embed" ProgID="Equation.DSMT4" ShapeID="_x0000_i1042" DrawAspect="Content" ObjectID="_1785759173" r:id="rId43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</w:t>
            </w:r>
            <w:bookmarkStart w:id="0" w:name="_GoBack"/>
            <w:bookmarkEnd w:id="0"/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</w:t>
            </w:r>
            <w:r w:rsidRPr="00F12626">
              <w:rPr>
                <w:rFonts w:ascii="Vazirmatn" w:hAnsi="Vazirmatn"/>
                <w:position w:val="-28"/>
                <w:sz w:val="28"/>
                <w:szCs w:val="28"/>
                <w:lang w:bidi="fa-IR"/>
              </w:rPr>
              <w:object w:dxaOrig="1260" w:dyaOrig="720" w14:anchorId="293F8EEA">
                <v:shape id="_x0000_i1043" type="#_x0000_t75" style="width:63pt;height:38.25pt" o:ole="">
                  <v:imagedata r:id="rId44" o:title=""/>
                </v:shape>
                <o:OLEObject Type="Embed" ProgID="Equation.DSMT4" ShapeID="_x0000_i1043" DrawAspect="Content" ObjectID="_1785759174" r:id="rId45"/>
              </w:object>
            </w:r>
          </w:p>
        </w:tc>
        <w:tc>
          <w:tcPr>
            <w:tcW w:w="609" w:type="dxa"/>
            <w:vAlign w:val="center"/>
          </w:tcPr>
          <w:p w14:paraId="708F6167" w14:textId="10C2ECF9" w:rsidR="006E2E00" w:rsidRDefault="0043707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6CD2D251" w:rsidR="000B3006" w:rsidRPr="00CE5CC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CE5CCC" w:rsidSect="00554692">
      <w:footerReference w:type="even" r:id="rId4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A3DD53" w14:textId="77777777" w:rsidR="003B129D" w:rsidRDefault="003B129D">
      <w:r>
        <w:separator/>
      </w:r>
    </w:p>
  </w:endnote>
  <w:endnote w:type="continuationSeparator" w:id="0">
    <w:p w14:paraId="1F2A3891" w14:textId="77777777" w:rsidR="003B129D" w:rsidRDefault="003B12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E9E340" w14:textId="77777777" w:rsidR="003B129D" w:rsidRDefault="003B129D">
      <w:r>
        <w:separator/>
      </w:r>
    </w:p>
  </w:footnote>
  <w:footnote w:type="continuationSeparator" w:id="0">
    <w:p w14:paraId="11F20C9B" w14:textId="77777777" w:rsidR="003B129D" w:rsidRDefault="003B12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60B1B"/>
    <w:rsid w:val="000633DE"/>
    <w:rsid w:val="00064B47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5FBE"/>
    <w:rsid w:val="00156A69"/>
    <w:rsid w:val="00161EE1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3269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1D74"/>
    <w:rsid w:val="003054F1"/>
    <w:rsid w:val="00320319"/>
    <w:rsid w:val="0032391D"/>
    <w:rsid w:val="00325DBF"/>
    <w:rsid w:val="00343621"/>
    <w:rsid w:val="00352925"/>
    <w:rsid w:val="003548BC"/>
    <w:rsid w:val="00363EA9"/>
    <w:rsid w:val="00366B83"/>
    <w:rsid w:val="00372598"/>
    <w:rsid w:val="0037499B"/>
    <w:rsid w:val="00384F69"/>
    <w:rsid w:val="00387B55"/>
    <w:rsid w:val="00390FCE"/>
    <w:rsid w:val="00394BDA"/>
    <w:rsid w:val="00396865"/>
    <w:rsid w:val="003A2983"/>
    <w:rsid w:val="003A6F1F"/>
    <w:rsid w:val="003B1261"/>
    <w:rsid w:val="003B129D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27CF4"/>
    <w:rsid w:val="0043707F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6610B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093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2A7C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96D92"/>
    <w:rsid w:val="00AA06DE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D447E"/>
    <w:rsid w:val="00BD7668"/>
    <w:rsid w:val="00BE776E"/>
    <w:rsid w:val="00BF4523"/>
    <w:rsid w:val="00C0768D"/>
    <w:rsid w:val="00C17567"/>
    <w:rsid w:val="00C323A2"/>
    <w:rsid w:val="00C326B1"/>
    <w:rsid w:val="00C34A43"/>
    <w:rsid w:val="00C40BBF"/>
    <w:rsid w:val="00C4546A"/>
    <w:rsid w:val="00C46C3E"/>
    <w:rsid w:val="00C477B7"/>
    <w:rsid w:val="00C60163"/>
    <w:rsid w:val="00C77310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3F5"/>
    <w:rsid w:val="00CE2F34"/>
    <w:rsid w:val="00CE5CCC"/>
    <w:rsid w:val="00CF2157"/>
    <w:rsid w:val="00CF404F"/>
    <w:rsid w:val="00CF43F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8485D"/>
    <w:rsid w:val="00D849E2"/>
    <w:rsid w:val="00D87200"/>
    <w:rsid w:val="00D91375"/>
    <w:rsid w:val="00D97201"/>
    <w:rsid w:val="00DA7416"/>
    <w:rsid w:val="00DB1342"/>
    <w:rsid w:val="00DB4350"/>
    <w:rsid w:val="00DC1C76"/>
    <w:rsid w:val="00DC64FC"/>
    <w:rsid w:val="00DD00A8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27D35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09EB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9B305F-7072-4C20-8424-443D555EE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69</TotalTime>
  <Pages>1</Pages>
  <Words>219</Words>
  <Characters>1249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01</cp:revision>
  <cp:lastPrinted>2023-10-26T12:42:00Z</cp:lastPrinted>
  <dcterms:created xsi:type="dcterms:W3CDTF">2018-10-12T13:02:00Z</dcterms:created>
  <dcterms:modified xsi:type="dcterms:W3CDTF">2024-08-21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